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0" r:id="rId1"/>
  </p:sldMasterIdLst>
  <p:notesMasterIdLst>
    <p:notesMasterId r:id="rId31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DD3E"/>
    <a:srgbClr val="36D04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70" d="100"/>
          <a:sy n="70" d="100"/>
        </p:scale>
        <p:origin x="-510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CFB5AB-0469-4F32-A8EE-02221D2C068B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787550-DF3D-480E-A270-94776B59BB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527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787550-DF3D-480E-A270-94776B59BBF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2418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398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4004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258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343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379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878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344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769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915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4830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198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grotto-networking.com/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2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1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43.png"/><Relationship Id="rId9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en.wikipedia.org/wiki/EtherType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tools.ietf.org/html/rfc1662" TargetMode="External"/><Relationship Id="rId2" Type="http://schemas.openxmlformats.org/officeDocument/2006/relationships/hyperlink" Target="http://tools.ietf.org/html/rfc2615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196" y="0"/>
            <a:ext cx="9125803" cy="6858000"/>
          </a:xfrm>
          <a:prstGeom prst="rect">
            <a:avLst/>
          </a:prstGeom>
          <a:blipFill dpi="0" rotWithShape="1">
            <a:blip r:embed="rId3">
              <a:alphaModFix amt="14000"/>
            </a:blip>
            <a:srcRect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4897" y="1752600"/>
            <a:ext cx="7772400" cy="1470025"/>
          </a:xfrm>
        </p:spPr>
        <p:txBody>
          <a:bodyPr>
            <a:normAutofit/>
          </a:bodyPr>
          <a:lstStyle/>
          <a:p>
            <a:r>
              <a:rPr lang="en-US" b="1" i="1" dirty="0" smtClean="0"/>
              <a:t>Multi-Layer Network Design</a:t>
            </a:r>
            <a:endParaRPr lang="en-US" b="1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/>
          <a:p>
            <a:r>
              <a:rPr lang="en-US" b="1" i="1" dirty="0" smtClean="0">
                <a:solidFill>
                  <a:srgbClr val="0070C0"/>
                </a:solidFill>
              </a:rPr>
              <a:t>Dr. Greg </a:t>
            </a:r>
            <a:r>
              <a:rPr lang="en-US" b="1" i="1" dirty="0" smtClean="0">
                <a:solidFill>
                  <a:srgbClr val="0070C0"/>
                </a:solidFill>
              </a:rPr>
              <a:t>Bernstein</a:t>
            </a:r>
          </a:p>
          <a:p>
            <a:r>
              <a:rPr lang="en-US" b="1" i="1" smtClean="0">
                <a:solidFill>
                  <a:srgbClr val="0070C0"/>
                </a:solidFill>
              </a:rPr>
              <a:t>Grotto Networking</a:t>
            </a:r>
            <a:endParaRPr lang="en-US" b="1" i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66687" y="6084332"/>
            <a:ext cx="2953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hlinkClick r:id="rId4"/>
              </a:rPr>
              <a:t>www.grotto-networking.com</a:t>
            </a:r>
            <a:r>
              <a:rPr lang="en-US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3305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Multi-Layer Networks I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305050"/>
            <a:ext cx="6657975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2590800"/>
            <a:ext cx="2417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thernet Layer Network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6019800"/>
            <a:ext cx="2145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DM Layer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83600"/>
            <a:ext cx="8077200" cy="102145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Upper layer “links” implemented via lower layer paths</a:t>
            </a:r>
          </a:p>
          <a:p>
            <a:pPr lvl="1"/>
            <a:r>
              <a:rPr lang="en-US" dirty="0" smtClean="0"/>
              <a:t>Link (E1,E3) could be implemented via paths [W1, W9, W3], [W1,W2, W10, W3],etc.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199" y="4057471"/>
            <a:ext cx="18288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daptation “links” between associated layer n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058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Multi-Layer Networks II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305050"/>
            <a:ext cx="6657975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2590800"/>
            <a:ext cx="2417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thernet Layer Network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6412468"/>
            <a:ext cx="2145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DM Layer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83600"/>
            <a:ext cx="8077200" cy="102145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Each Upper layer Node must be associated with one lower layer node (adaptation “links”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0999" y="3733800"/>
            <a:ext cx="18288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daptation “links” between associated layer n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258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098" y="4191000"/>
            <a:ext cx="4897501" cy="2634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Multi-Layer Networks 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83600"/>
            <a:ext cx="8382000" cy="4431400"/>
          </a:xfrm>
        </p:spPr>
        <p:txBody>
          <a:bodyPr>
            <a:normAutofit/>
          </a:bodyPr>
          <a:lstStyle/>
          <a:p>
            <a:r>
              <a:rPr lang="en-US" dirty="0" smtClean="0"/>
              <a:t>Simplifying assumptions</a:t>
            </a:r>
          </a:p>
          <a:p>
            <a:pPr lvl="1"/>
            <a:r>
              <a:rPr lang="en-US" dirty="0" smtClean="0"/>
              <a:t>Will assume a “uniform” technology mix. In real networks technology mix would change at the edges.</a:t>
            </a:r>
          </a:p>
          <a:p>
            <a:pPr lvl="1"/>
            <a:r>
              <a:rPr lang="en-US" dirty="0" smtClean="0"/>
              <a:t>We won’t model adaptation related constraints.</a:t>
            </a:r>
          </a:p>
          <a:p>
            <a:pPr lvl="2"/>
            <a:r>
              <a:rPr lang="en-US" dirty="0" smtClean="0"/>
              <a:t>These could always be added later</a:t>
            </a:r>
          </a:p>
        </p:txBody>
      </p:sp>
    </p:spTree>
    <p:extLst>
      <p:ext uri="{BB962C8B-B14F-4D97-AF65-F5344CB8AC3E}">
        <p14:creationId xmlns:p14="http://schemas.microsoft.com/office/powerpoint/2010/main" val="3740514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 Layer Problem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Key Ideas</a:t>
            </a:r>
            <a:endParaRPr lang="en-US" dirty="0"/>
          </a:p>
          <a:p>
            <a:pPr lvl="1"/>
            <a:r>
              <a:rPr lang="en-US" dirty="0" smtClean="0"/>
              <a:t>Can initially think of each network layer as a separate optimization problem</a:t>
            </a:r>
          </a:p>
          <a:p>
            <a:pPr lvl="1"/>
            <a:r>
              <a:rPr lang="en-US" dirty="0" smtClean="0"/>
              <a:t>Problems become coupled as upper layer “links” become lower layer “demands”</a:t>
            </a:r>
          </a:p>
          <a:p>
            <a:r>
              <a:rPr lang="en-US" dirty="0" smtClean="0"/>
              <a:t>Same variety of problem types as before</a:t>
            </a:r>
          </a:p>
          <a:p>
            <a:pPr lvl="1"/>
            <a:r>
              <a:rPr lang="en-US" dirty="0" smtClean="0"/>
              <a:t>Capacitated Allocation</a:t>
            </a:r>
          </a:p>
          <a:p>
            <a:pPr lvl="1"/>
            <a:r>
              <a:rPr lang="en-US" dirty="0" smtClean="0"/>
              <a:t>Dimensioning</a:t>
            </a:r>
          </a:p>
          <a:p>
            <a:pPr lvl="1"/>
            <a:r>
              <a:rPr lang="en-US" dirty="0" smtClean="0"/>
              <a:t>Various constraints such as single path allocation, modular dimensioning, etc…</a:t>
            </a:r>
          </a:p>
        </p:txBody>
      </p:sp>
    </p:spTree>
    <p:extLst>
      <p:ext uri="{BB962C8B-B14F-4D97-AF65-F5344CB8AC3E}">
        <p14:creationId xmlns:p14="http://schemas.microsoft.com/office/powerpoint/2010/main" val="205135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layer capacity allocation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25311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Example Ethernet over WDM</a:t>
            </a:r>
          </a:p>
          <a:p>
            <a:pPr lvl="1"/>
            <a:r>
              <a:rPr lang="en-US" dirty="0"/>
              <a:t>Ethernet demands: {('E1', 'E4'): 23, ('E2', 'E3'): 18, ('E2', 'E6'): 19, ('E3', 'E4'): 17}</a:t>
            </a:r>
          </a:p>
          <a:p>
            <a:pPr lvl="1"/>
            <a:r>
              <a:rPr lang="en-US" dirty="0" smtClean="0"/>
              <a:t>WDM link capacities: 40Gbps</a:t>
            </a: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438400"/>
            <a:ext cx="5434013" cy="4237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8350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Layer CA Formulation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I</a:t>
            </a:r>
            <a:r>
              <a:rPr lang="en-US" dirty="0" smtClean="0"/>
              <a:t>ndices</a:t>
            </a:r>
          </a:p>
          <a:p>
            <a:pPr lvl="1"/>
            <a:r>
              <a:rPr lang="en-US" dirty="0" smtClean="0"/>
              <a:t>Demands</a:t>
            </a:r>
          </a:p>
          <a:p>
            <a:pPr lvl="1"/>
            <a:r>
              <a:rPr lang="en-US" dirty="0" smtClean="0"/>
              <a:t>Links</a:t>
            </a:r>
          </a:p>
          <a:p>
            <a:pPr lvl="1"/>
            <a:r>
              <a:rPr lang="en-US" dirty="0" smtClean="0"/>
              <a:t>Candidate paths</a:t>
            </a:r>
          </a:p>
          <a:p>
            <a:r>
              <a:rPr lang="en-US" dirty="0" smtClean="0"/>
              <a:t>Constants</a:t>
            </a:r>
          </a:p>
          <a:p>
            <a:pPr lvl="1"/>
            <a:r>
              <a:rPr lang="en-US" dirty="0" smtClean="0"/>
              <a:t>Volume of demand d</a:t>
            </a:r>
          </a:p>
          <a:p>
            <a:pPr lvl="1"/>
            <a:r>
              <a:rPr lang="en-US" dirty="0" smtClean="0"/>
              <a:t>Link in path indicator</a:t>
            </a:r>
          </a:p>
          <a:p>
            <a:r>
              <a:rPr lang="en-US" dirty="0" smtClean="0"/>
              <a:t>Variables</a:t>
            </a:r>
          </a:p>
          <a:p>
            <a:pPr lvl="1"/>
            <a:r>
              <a:rPr lang="en-US" dirty="0" smtClean="0"/>
              <a:t>Flow allocation</a:t>
            </a:r>
          </a:p>
          <a:p>
            <a:pPr lvl="1"/>
            <a:r>
              <a:rPr lang="en-US" dirty="0" smtClean="0"/>
              <a:t>Link capacity</a:t>
            </a:r>
          </a:p>
          <a:p>
            <a:pPr lvl="2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52800" y="1183845"/>
            <a:ext cx="22094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0070C0"/>
                </a:solidFill>
              </a:rPr>
              <a:t>Upper Layer</a:t>
            </a:r>
            <a:endParaRPr lang="en-US" sz="3200" i="1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572279"/>
              </p:ext>
            </p:extLst>
          </p:nvPr>
        </p:nvGraphicFramePr>
        <p:xfrm>
          <a:off x="3671653" y="2179738"/>
          <a:ext cx="2271947" cy="55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1653" y="2179738"/>
                        <a:ext cx="2271947" cy="550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10963"/>
              </p:ext>
            </p:extLst>
          </p:nvPr>
        </p:nvGraphicFramePr>
        <p:xfrm>
          <a:off x="3710908" y="2666999"/>
          <a:ext cx="2146792" cy="54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0908" y="2666999"/>
                        <a:ext cx="2146792" cy="545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56523"/>
              </p:ext>
            </p:extLst>
          </p:nvPr>
        </p:nvGraphicFramePr>
        <p:xfrm>
          <a:off x="3657600" y="3124199"/>
          <a:ext cx="2057400" cy="54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3124199"/>
                        <a:ext cx="2057400" cy="544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094153"/>
              </p:ext>
            </p:extLst>
          </p:nvPr>
        </p:nvGraphicFramePr>
        <p:xfrm>
          <a:off x="4775200" y="4038600"/>
          <a:ext cx="44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5200" y="4038600"/>
                        <a:ext cx="444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341608"/>
              </p:ext>
            </p:extLst>
          </p:nvPr>
        </p:nvGraphicFramePr>
        <p:xfrm>
          <a:off x="4775200" y="4406900"/>
          <a:ext cx="635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11" imgW="253800" imgH="241200" progId="Equation.DSMT4">
                  <p:embed/>
                </p:oleObj>
              </mc:Choice>
              <mc:Fallback>
                <p:oleObj name="Equation" r:id="rId11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75200" y="4406900"/>
                        <a:ext cx="63500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52220"/>
              </p:ext>
            </p:extLst>
          </p:nvPr>
        </p:nvGraphicFramePr>
        <p:xfrm>
          <a:off x="4464049" y="5050065"/>
          <a:ext cx="663121" cy="74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64049" y="5050065"/>
                        <a:ext cx="663121" cy="74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931836"/>
              </p:ext>
            </p:extLst>
          </p:nvPr>
        </p:nvGraphicFramePr>
        <p:xfrm>
          <a:off x="4483100" y="5499100"/>
          <a:ext cx="546100" cy="70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3100" y="5499100"/>
                        <a:ext cx="546100" cy="702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83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Layer CA Formulation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emand Constraint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Link Capacity Constraints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Hmm, this looks more like a dimensioning problem</a:t>
            </a:r>
          </a:p>
          <a:p>
            <a:pPr lvl="2"/>
            <a:r>
              <a:rPr lang="en-US" dirty="0" smtClean="0"/>
              <a:t>We’ll use the upper layer link capacities as the lower layer “demands”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52800" y="1183845"/>
            <a:ext cx="22094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0070C0"/>
                </a:solidFill>
              </a:rPr>
              <a:t>Upper Layer</a:t>
            </a:r>
            <a:endParaRPr lang="en-US" sz="3200" i="1" dirty="0">
              <a:solidFill>
                <a:srgbClr val="0070C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91063"/>
              </p:ext>
            </p:extLst>
          </p:nvPr>
        </p:nvGraphicFramePr>
        <p:xfrm>
          <a:off x="3314700" y="2514600"/>
          <a:ext cx="171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3" imgW="685800" imgH="355320" progId="Equation.DSMT4">
                  <p:embed/>
                </p:oleObj>
              </mc:Choice>
              <mc:Fallback>
                <p:oleObj name="Equation" r:id="rId3" imgW="685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4700" y="2514600"/>
                        <a:ext cx="1714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558490"/>
              </p:ext>
            </p:extLst>
          </p:nvPr>
        </p:nvGraphicFramePr>
        <p:xfrm>
          <a:off x="3327778" y="3962400"/>
          <a:ext cx="2615821" cy="861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5" imgW="1079280" imgH="355320" progId="Equation.DSMT4">
                  <p:embed/>
                </p:oleObj>
              </mc:Choice>
              <mc:Fallback>
                <p:oleObj name="Equation" r:id="rId5" imgW="1079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7778" y="3962400"/>
                        <a:ext cx="2615821" cy="861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217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Layer CA Formulation 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</a:t>
            </a:r>
            <a:r>
              <a:rPr lang="en-US" dirty="0" smtClean="0"/>
              <a:t>ndices</a:t>
            </a:r>
          </a:p>
          <a:p>
            <a:pPr lvl="1"/>
            <a:r>
              <a:rPr lang="en-US" dirty="0" smtClean="0"/>
              <a:t>Links (lower)</a:t>
            </a:r>
          </a:p>
          <a:p>
            <a:pPr lvl="1"/>
            <a:r>
              <a:rPr lang="en-US" dirty="0" smtClean="0"/>
              <a:t>Candidate paths (lower)</a:t>
            </a:r>
          </a:p>
          <a:p>
            <a:r>
              <a:rPr lang="en-US" dirty="0" smtClean="0"/>
              <a:t>Constants</a:t>
            </a:r>
          </a:p>
          <a:p>
            <a:pPr lvl="1"/>
            <a:r>
              <a:rPr lang="en-US" dirty="0" smtClean="0"/>
              <a:t>Link Capacity (lower)</a:t>
            </a:r>
          </a:p>
          <a:p>
            <a:pPr lvl="1"/>
            <a:r>
              <a:rPr lang="en-US" dirty="0" smtClean="0"/>
              <a:t>Link in path indicator (lower)</a:t>
            </a:r>
          </a:p>
          <a:p>
            <a:pPr lvl="1"/>
            <a:r>
              <a:rPr lang="en-US" dirty="0" smtClean="0"/>
              <a:t>Link cost (lower)</a:t>
            </a:r>
          </a:p>
          <a:p>
            <a:r>
              <a:rPr lang="en-US" dirty="0" smtClean="0"/>
              <a:t>Variables</a:t>
            </a:r>
          </a:p>
          <a:p>
            <a:pPr lvl="1"/>
            <a:r>
              <a:rPr lang="en-US" dirty="0" smtClean="0"/>
              <a:t>Flow allocation (lower)</a:t>
            </a:r>
          </a:p>
          <a:p>
            <a:pPr lvl="2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52800" y="1183845"/>
            <a:ext cx="2194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0070C0"/>
                </a:solidFill>
              </a:rPr>
              <a:t>Lower Layer</a:t>
            </a:r>
            <a:endParaRPr lang="en-US" sz="3200" i="1" dirty="0">
              <a:solidFill>
                <a:srgbClr val="0070C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450184"/>
              </p:ext>
            </p:extLst>
          </p:nvPr>
        </p:nvGraphicFramePr>
        <p:xfrm>
          <a:off x="5004323" y="2438400"/>
          <a:ext cx="1885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4323" y="2438400"/>
                        <a:ext cx="18859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53723"/>
              </p:ext>
            </p:extLst>
          </p:nvPr>
        </p:nvGraphicFramePr>
        <p:xfrm>
          <a:off x="5019675" y="2895600"/>
          <a:ext cx="1914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9675" y="2895600"/>
                        <a:ext cx="19145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15947"/>
              </p:ext>
            </p:extLst>
          </p:nvPr>
        </p:nvGraphicFramePr>
        <p:xfrm>
          <a:off x="5920874" y="4267200"/>
          <a:ext cx="708526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0874" y="4267200"/>
                        <a:ext cx="708526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40446"/>
              </p:ext>
            </p:extLst>
          </p:nvPr>
        </p:nvGraphicFramePr>
        <p:xfrm>
          <a:off x="5920874" y="3810000"/>
          <a:ext cx="46054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9" imgW="164880" imgH="241200" progId="Equation.DSMT4">
                  <p:embed/>
                </p:oleObj>
              </mc:Choice>
              <mc:Fallback>
                <p:oleObj name="Equation" r:id="rId9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0874" y="3810000"/>
                        <a:ext cx="460542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080677"/>
              </p:ext>
            </p:extLst>
          </p:nvPr>
        </p:nvGraphicFramePr>
        <p:xfrm>
          <a:off x="5857353" y="4800600"/>
          <a:ext cx="467247" cy="634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57353" y="4800600"/>
                        <a:ext cx="467247" cy="634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716564"/>
              </p:ext>
            </p:extLst>
          </p:nvPr>
        </p:nvGraphicFramePr>
        <p:xfrm>
          <a:off x="5943600" y="5808661"/>
          <a:ext cx="533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43600" y="5808661"/>
                        <a:ext cx="533400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503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Layer CA Formulation 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Demand Constraint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Link Capacity Constraints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bjective</a:t>
            </a:r>
          </a:p>
          <a:p>
            <a:pPr lvl="1"/>
            <a:r>
              <a:rPr lang="en-US" dirty="0" smtClean="0"/>
              <a:t>minimiz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52800" y="1183845"/>
            <a:ext cx="2194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0070C0"/>
                </a:solidFill>
              </a:rPr>
              <a:t>Lower Layer</a:t>
            </a:r>
            <a:endParaRPr lang="en-US" sz="3200" i="1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448011"/>
              </p:ext>
            </p:extLst>
          </p:nvPr>
        </p:nvGraphicFramePr>
        <p:xfrm>
          <a:off x="3124200" y="2514600"/>
          <a:ext cx="1981200" cy="104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3" imgW="672840" imgH="355320" progId="Equation.DSMT4">
                  <p:embed/>
                </p:oleObj>
              </mc:Choice>
              <mc:Fallback>
                <p:oleObj name="Equation" r:id="rId3" imgW="672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514600"/>
                        <a:ext cx="1981200" cy="1046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26531"/>
              </p:ext>
            </p:extLst>
          </p:nvPr>
        </p:nvGraphicFramePr>
        <p:xfrm>
          <a:off x="3276600" y="4191000"/>
          <a:ext cx="297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5" imgW="1066680" imgH="355320" progId="Equation.DSMT4">
                  <p:embed/>
                </p:oleObj>
              </mc:Choice>
              <mc:Fallback>
                <p:oleObj name="Equation" r:id="rId5" imgW="1066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4191000"/>
                        <a:ext cx="29718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198285"/>
              </p:ext>
            </p:extLst>
          </p:nvPr>
        </p:nvGraphicFramePr>
        <p:xfrm>
          <a:off x="3200400" y="5638800"/>
          <a:ext cx="3235781" cy="104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7" imgW="1104840" imgH="355320" progId="Equation.DSMT4">
                  <p:embed/>
                </p:oleObj>
              </mc:Choice>
              <mc:Fallback>
                <p:oleObj name="Equation" r:id="rId7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5638800"/>
                        <a:ext cx="3235781" cy="1041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6746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ivens</a:t>
            </a:r>
          </a:p>
          <a:p>
            <a:pPr lvl="1"/>
            <a:r>
              <a:rPr lang="en-US" dirty="0" smtClean="0"/>
              <a:t>A two layer network</a:t>
            </a:r>
          </a:p>
          <a:p>
            <a:pPr lvl="1"/>
            <a:r>
              <a:rPr lang="en-US" dirty="0" smtClean="0"/>
              <a:t>A set of upper layer demands</a:t>
            </a:r>
          </a:p>
          <a:p>
            <a:r>
              <a:rPr lang="en-US" dirty="0" smtClean="0"/>
              <a:t>Need</a:t>
            </a:r>
          </a:p>
          <a:p>
            <a:pPr lvl="1"/>
            <a:r>
              <a:rPr lang="en-US" dirty="0" smtClean="0"/>
              <a:t>Separate upper and lower layer networks</a:t>
            </a:r>
          </a:p>
          <a:p>
            <a:pPr lvl="1"/>
            <a:r>
              <a:rPr lang="en-US" dirty="0" smtClean="0"/>
              <a:t>Candidate paths for upper and lower layer networks</a:t>
            </a:r>
          </a:p>
          <a:p>
            <a:pPr lvl="1"/>
            <a:r>
              <a:rPr lang="en-US" dirty="0" smtClean="0"/>
              <a:t>Mapping between upper layer links and lower layer dema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9530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How we stack network layer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Concept of Adaptation </a:t>
            </a:r>
          </a:p>
          <a:p>
            <a:pPr lvl="1"/>
            <a:r>
              <a:rPr lang="en-US" dirty="0" smtClean="0"/>
              <a:t>Technologies and Examples</a:t>
            </a:r>
          </a:p>
          <a:p>
            <a:r>
              <a:rPr lang="en-US" dirty="0" smtClean="0"/>
              <a:t>Two layer dimensioning problems</a:t>
            </a:r>
          </a:p>
          <a:p>
            <a:pPr lvl="1"/>
            <a:r>
              <a:rPr lang="en-US" dirty="0" smtClean="0"/>
              <a:t>Link-Path, Node Link Formulations</a:t>
            </a:r>
          </a:p>
          <a:p>
            <a:pPr lvl="1"/>
            <a:r>
              <a:rPr lang="en-US" dirty="0" smtClean="0"/>
              <a:t>Continuous, Modular, Single Path Allocation</a:t>
            </a:r>
          </a:p>
          <a:p>
            <a:pPr lvl="1"/>
            <a:r>
              <a:rPr lang="en-US" dirty="0" smtClean="0"/>
              <a:t>Examples</a:t>
            </a:r>
          </a:p>
          <a:p>
            <a:r>
              <a:rPr lang="en-US" dirty="0" smtClean="0"/>
              <a:t>Two layer allocation problems</a:t>
            </a:r>
          </a:p>
          <a:p>
            <a:pPr lvl="1"/>
            <a:r>
              <a:rPr lang="en-US" dirty="0"/>
              <a:t>Link-Path, Node Link Formulations</a:t>
            </a:r>
          </a:p>
          <a:p>
            <a:pPr lvl="1"/>
            <a:r>
              <a:rPr lang="en-US" dirty="0"/>
              <a:t>Continuous, Modular, Single Path Allocation</a:t>
            </a:r>
          </a:p>
          <a:p>
            <a:pPr lvl="1"/>
            <a:r>
              <a:rPr lang="en-US" dirty="0" smtClean="0"/>
              <a:t>Examples</a:t>
            </a:r>
          </a:p>
          <a:p>
            <a:r>
              <a:rPr lang="en-US" dirty="0" smtClean="0"/>
              <a:t>Book Readings</a:t>
            </a:r>
          </a:p>
          <a:p>
            <a:pPr lvl="1"/>
            <a:r>
              <a:rPr lang="en-US" dirty="0" smtClean="0"/>
              <a:t>Section 2.9, Section 12.1 (skip or skim 12.1.5)</a:t>
            </a:r>
          </a:p>
        </p:txBody>
      </p:sp>
    </p:spTree>
    <p:extLst>
      <p:ext uri="{BB962C8B-B14F-4D97-AF65-F5344CB8AC3E}">
        <p14:creationId xmlns:p14="http://schemas.microsoft.com/office/powerpoint/2010/main" val="203021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Layer Network JSON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89518"/>
            <a:ext cx="2438400" cy="3892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4794" y="2286000"/>
            <a:ext cx="2554406" cy="4412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6400800" cy="1143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Nodes (assigned to a single layer)</a:t>
            </a:r>
          </a:p>
          <a:p>
            <a:r>
              <a:rPr lang="en-US" dirty="0" smtClean="0"/>
              <a:t>Layer Links (similar)</a:t>
            </a:r>
          </a:p>
          <a:p>
            <a:r>
              <a:rPr lang="en-US" dirty="0" smtClean="0"/>
              <a:t>Adaptation Links (between layers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5400" y="2590800"/>
            <a:ext cx="1689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70C0"/>
                </a:solidFill>
              </a:rPr>
              <a:t>Example nodes:</a:t>
            </a:r>
            <a:endParaRPr lang="en-US" b="1" i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87699" y="1981200"/>
            <a:ext cx="1677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70C0"/>
                </a:solidFill>
              </a:rPr>
              <a:t>Example edges:</a:t>
            </a:r>
            <a:endParaRPr lang="en-US" b="1" i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05200" y="27432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Still using a </a:t>
            </a:r>
            <a:r>
              <a:rPr lang="en-US" i="1" dirty="0" smtClean="0">
                <a:solidFill>
                  <a:schemeClr val="tx2">
                    <a:lumMod val="75000"/>
                  </a:schemeClr>
                </a:solidFill>
              </a:rPr>
              <a:t>graph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i="1" dirty="0" smtClean="0">
                <a:solidFill>
                  <a:schemeClr val="tx2">
                    <a:lumMod val="75000"/>
                  </a:schemeClr>
                </a:solidFill>
              </a:rPr>
              <a:t>model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 with nodes and edges but we add more attributes to the nodes and edges to enable multi-layer network models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8" name="Straight Arrow Connector 7"/>
          <p:cNvCxnSpPr>
            <a:stCxn id="5" idx="1"/>
          </p:cNvCxnSpPr>
          <p:nvPr/>
        </p:nvCxnSpPr>
        <p:spPr>
          <a:xfrm flipH="1" flipV="1">
            <a:off x="2140150" y="3276600"/>
            <a:ext cx="1365050" cy="34376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" idx="1"/>
          </p:cNvCxnSpPr>
          <p:nvPr/>
        </p:nvCxnSpPr>
        <p:spPr>
          <a:xfrm flipH="1">
            <a:off x="2140150" y="3620363"/>
            <a:ext cx="1365050" cy="148503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5" idx="3"/>
          </p:cNvCxnSpPr>
          <p:nvPr/>
        </p:nvCxnSpPr>
        <p:spPr>
          <a:xfrm>
            <a:off x="6172200" y="3620363"/>
            <a:ext cx="457200" cy="87171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5" idx="3"/>
          </p:cNvCxnSpPr>
          <p:nvPr/>
        </p:nvCxnSpPr>
        <p:spPr>
          <a:xfrm>
            <a:off x="6172200" y="3620363"/>
            <a:ext cx="609600" cy="217083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056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taining Layer </a:t>
            </a:r>
            <a:r>
              <a:rPr lang="en-US" dirty="0" err="1" smtClean="0"/>
              <a:t>Sub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981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Python/</a:t>
            </a:r>
            <a:r>
              <a:rPr lang="en-US" dirty="0" err="1" smtClean="0"/>
              <a:t>NetworkX</a:t>
            </a:r>
            <a:r>
              <a:rPr lang="en-US" dirty="0" smtClean="0"/>
              <a:t> make this easy</a:t>
            </a:r>
          </a:p>
          <a:p>
            <a:pPr lvl="1"/>
            <a:r>
              <a:rPr lang="en-US" dirty="0" smtClean="0"/>
              <a:t> Make a copy of the network</a:t>
            </a:r>
          </a:p>
          <a:p>
            <a:pPr lvl="1"/>
            <a:r>
              <a:rPr lang="en-US" dirty="0" smtClean="0"/>
              <a:t>Remove all nodes that are </a:t>
            </a:r>
            <a:r>
              <a:rPr lang="en-US" b="1" dirty="0" smtClean="0"/>
              <a:t>not</a:t>
            </a:r>
            <a:r>
              <a:rPr lang="en-US" dirty="0" smtClean="0"/>
              <a:t> in the layer of interest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505200"/>
            <a:ext cx="641100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056806"/>
            <a:ext cx="4641376" cy="648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31107" y="5687474"/>
            <a:ext cx="84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70C0"/>
                </a:solidFill>
              </a:rPr>
              <a:t>Usage:</a:t>
            </a:r>
            <a:endParaRPr lang="en-US" b="1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25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pping between Upper and Lower Lay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8288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Using “adaptation” edges</a:t>
            </a:r>
          </a:p>
          <a:p>
            <a:pPr lvl="1"/>
            <a:r>
              <a:rPr lang="en-US" dirty="0" smtClean="0"/>
              <a:t>Here we create a Python dictionary mapping upper layer nodes to lower layer nodes by following adaptation links.</a:t>
            </a:r>
          </a:p>
          <a:p>
            <a:pPr lvl="1"/>
            <a:r>
              <a:rPr lang="en-US" dirty="0" smtClean="0"/>
              <a:t>We use this mapping to turn upper layer links into lower layer demand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355" y="3361544"/>
            <a:ext cx="5334000" cy="1591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5105400" y="3585865"/>
            <a:ext cx="1868606" cy="57140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974006" y="31242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</a:rPr>
              <a:t>This code returns a Python dictionary of attributes for link e</a:t>
            </a:r>
            <a:endParaRPr lang="en-US" i="1" dirty="0">
              <a:solidFill>
                <a:srgbClr val="0070C0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827" y="5791200"/>
            <a:ext cx="499035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06355" y="5068669"/>
            <a:ext cx="7196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</a:rPr>
              <a:t>Example use: generating some “dummy” lower layer demands that will be used to feed a candidate path generating function.</a:t>
            </a:r>
            <a:endParaRPr lang="en-US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22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ing Candidate Paths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43400"/>
          </a:xfrm>
        </p:spPr>
        <p:txBody>
          <a:bodyPr>
            <a:normAutofit/>
          </a:bodyPr>
          <a:lstStyle/>
          <a:p>
            <a:r>
              <a:rPr lang="en-US" dirty="0" smtClean="0"/>
              <a:t>Utility function for candidate path generation</a:t>
            </a:r>
          </a:p>
          <a:p>
            <a:pPr lvl="1"/>
            <a:r>
              <a:rPr lang="en-US" dirty="0" smtClean="0"/>
              <a:t>gen_cand_paths(g, demands</a:t>
            </a:r>
            <a:r>
              <a:rPr lang="en-US" dirty="0"/>
              <a:t>, </a:t>
            </a:r>
            <a:r>
              <a:rPr lang="en-US" dirty="0" smtClean="0"/>
              <a:t>n)</a:t>
            </a:r>
          </a:p>
          <a:p>
            <a:pPr lvl="2"/>
            <a:r>
              <a:rPr lang="en-US" dirty="0" smtClean="0"/>
              <a:t>Generates n paths per demand pair. Returns a dictionary indexed by demand node pair whose value is a list of paths (each path a node list)</a:t>
            </a:r>
          </a:p>
          <a:p>
            <a:r>
              <a:rPr lang="en-US" dirty="0" smtClean="0"/>
              <a:t>Upper Layer network</a:t>
            </a:r>
          </a:p>
          <a:p>
            <a:endParaRPr lang="en-US" dirty="0"/>
          </a:p>
          <a:p>
            <a:r>
              <a:rPr lang="en-US" dirty="0" smtClean="0"/>
              <a:t>Lower Layer network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571999"/>
            <a:ext cx="5461000" cy="405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715000"/>
            <a:ext cx="546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3639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ing Candidate Paths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Upper and lower candidate paths: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6962"/>
            <a:ext cx="3556542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209800"/>
            <a:ext cx="4267200" cy="3947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9058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ing Multi-Layer LP Variables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371599"/>
            <a:ext cx="5181600" cy="1128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971800"/>
            <a:ext cx="589084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648200"/>
            <a:ext cx="3606981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797332"/>
              </p:ext>
            </p:extLst>
          </p:nvPr>
        </p:nvGraphicFramePr>
        <p:xfrm>
          <a:off x="1066800" y="4648200"/>
          <a:ext cx="5461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5461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630906"/>
              </p:ext>
            </p:extLst>
          </p:nvPr>
        </p:nvGraphicFramePr>
        <p:xfrm>
          <a:off x="1066800" y="1447800"/>
          <a:ext cx="6635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8" imgW="215640" imgH="241200" progId="Equation.DSMT4">
                  <p:embed/>
                </p:oleObj>
              </mc:Choice>
              <mc:Fallback>
                <p:oleObj name="Equation" r:id="rId8" imgW="2156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6635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058306"/>
              </p:ext>
            </p:extLst>
          </p:nvPr>
        </p:nvGraphicFramePr>
        <p:xfrm>
          <a:off x="1066800" y="3100388"/>
          <a:ext cx="5334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00388"/>
                        <a:ext cx="5334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198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aints Implementation I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6838" y="1390649"/>
            <a:ext cx="5046562" cy="1973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495800"/>
            <a:ext cx="730052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775679"/>
              </p:ext>
            </p:extLst>
          </p:nvPr>
        </p:nvGraphicFramePr>
        <p:xfrm>
          <a:off x="228600" y="1447800"/>
          <a:ext cx="26162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1079280" imgH="355320" progId="Equation.DSMT4">
                  <p:embed/>
                </p:oleObj>
              </mc:Choice>
              <mc:Fallback>
                <p:oleObj name="Equation" r:id="rId5" imgW="1079280" imgH="355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26162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048042"/>
              </p:ext>
            </p:extLst>
          </p:nvPr>
        </p:nvGraphicFramePr>
        <p:xfrm>
          <a:off x="228600" y="3657600"/>
          <a:ext cx="297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7" imgW="1066680" imgH="355320" progId="Equation.DSMT4">
                  <p:embed/>
                </p:oleObj>
              </mc:Choice>
              <mc:Fallback>
                <p:oleObj name="Equation" r:id="rId7" imgW="106668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57600"/>
                        <a:ext cx="2971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65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aints Implementation II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73227"/>
              </p:ext>
            </p:extLst>
          </p:nvPr>
        </p:nvGraphicFramePr>
        <p:xfrm>
          <a:off x="609600" y="4191000"/>
          <a:ext cx="19812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672808" imgH="355446" progId="Equation.DSMT4">
                  <p:embed/>
                </p:oleObj>
              </mc:Choice>
              <mc:Fallback>
                <p:oleObj name="Equation" r:id="rId3" imgW="672808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19812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141491"/>
              </p:ext>
            </p:extLst>
          </p:nvPr>
        </p:nvGraphicFramePr>
        <p:xfrm>
          <a:off x="457200" y="1490133"/>
          <a:ext cx="1828801" cy="9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685502" imgH="355446" progId="Equation.DSMT4">
                  <p:embed/>
                </p:oleObj>
              </mc:Choice>
              <mc:Fallback>
                <p:oleObj name="Equation" r:id="rId5" imgW="685502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90133"/>
                        <a:ext cx="1828801" cy="948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0794" y="1462087"/>
            <a:ext cx="6183606" cy="158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218509"/>
            <a:ext cx="5562600" cy="2122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513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Solutions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3968199" cy="3094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950885"/>
            <a:ext cx="2209800" cy="168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946014"/>
            <a:ext cx="3181235" cy="1025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742" y="4267200"/>
            <a:ext cx="2945551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81600" y="1447800"/>
            <a:ext cx="2792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Upper layer selected paths: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96617" y="3593068"/>
            <a:ext cx="2785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ower layer selected paths: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" y="4572000"/>
            <a:ext cx="2759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Upper layer link capacities: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191000" y="4465889"/>
            <a:ext cx="1038742" cy="1326477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91000" y="4756666"/>
            <a:ext cx="990600" cy="1035699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200400" y="5867400"/>
            <a:ext cx="1953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Splitting over two different lower layer paths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427578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Solutions II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0" y="1600200"/>
            <a:ext cx="5734050" cy="472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801" y="2124670"/>
            <a:ext cx="26479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 upper layer paths contribute to the load on link (E1, E2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4667071"/>
            <a:ext cx="26479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mand on (E1, E2) needs to be split over two different paths [W1, W2] and [W1, W9, W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74475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b="1" i="1" dirty="0" smtClean="0"/>
              <a:t>Adaptation</a:t>
            </a:r>
            <a:r>
              <a:rPr lang="en-US" dirty="0" smtClean="0"/>
              <a:t> 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dirty="0" smtClean="0"/>
              <a:t>How do we put “stuff” inside other “stuff”?</a:t>
            </a:r>
          </a:p>
          <a:p>
            <a:pPr lvl="1"/>
            <a:r>
              <a:rPr lang="en-US" dirty="0" smtClean="0"/>
              <a:t>Packets within Packets?</a:t>
            </a:r>
          </a:p>
          <a:p>
            <a:pPr lvl="1"/>
            <a:r>
              <a:rPr lang="en-US" dirty="0" smtClean="0"/>
              <a:t>Packets within bit streams (TDM channels)?</a:t>
            </a:r>
          </a:p>
          <a:p>
            <a:pPr lvl="1"/>
            <a:r>
              <a:rPr lang="en-US" dirty="0" smtClean="0"/>
              <a:t>Bit streams within bit streams?</a:t>
            </a:r>
          </a:p>
          <a:p>
            <a:pPr lvl="1"/>
            <a:r>
              <a:rPr lang="en-US" dirty="0" smtClean="0"/>
              <a:t>Bit streams within Packets?</a:t>
            </a:r>
          </a:p>
          <a:p>
            <a:r>
              <a:rPr lang="en-US" dirty="0"/>
              <a:t> </a:t>
            </a:r>
            <a:r>
              <a:rPr lang="en-US" dirty="0" smtClean="0"/>
              <a:t>Definition from ITU-T G.805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4724400"/>
            <a:ext cx="74390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7590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: “Stuff” over Ethern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1" y="1371600"/>
            <a:ext cx="8229600" cy="685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Ethernet’s Type field used to indicate what is being carried</a:t>
            </a:r>
          </a:p>
          <a:p>
            <a:pPr lvl="1"/>
            <a:r>
              <a:rPr lang="en-US" dirty="0" smtClean="0"/>
              <a:t>Also see </a:t>
            </a:r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en.wikipedia.org/wiki/EtherType</a:t>
            </a:r>
            <a:r>
              <a:rPr lang="en-US" dirty="0" smtClean="0"/>
              <a:t> for general info</a:t>
            </a:r>
          </a:p>
          <a:p>
            <a:pPr lvl="1"/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6" y="2438401"/>
            <a:ext cx="5714664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6488668"/>
            <a:ext cx="3176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accent1"/>
                </a:solidFill>
              </a:rPr>
              <a:t>From IEEE 802.3 section 1, 2012</a:t>
            </a:r>
            <a:endParaRPr lang="en-US" b="1" i="1" dirty="0">
              <a:solidFill>
                <a:schemeClr val="accent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67400" y="2514600"/>
            <a:ext cx="2971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me “famous” current </a:t>
            </a:r>
            <a:r>
              <a:rPr lang="en-US" dirty="0" err="1" smtClean="0"/>
              <a:t>EtherTypes</a:t>
            </a:r>
            <a:r>
              <a:rPr lang="en-US" dirty="0"/>
              <a:t> </a:t>
            </a:r>
            <a:r>
              <a:rPr lang="en-US" dirty="0" smtClean="0"/>
              <a:t>(hex):</a:t>
            </a:r>
          </a:p>
          <a:p>
            <a:r>
              <a:rPr lang="en-US" dirty="0" smtClean="0"/>
              <a:t>0800		IPv4</a:t>
            </a:r>
          </a:p>
          <a:p>
            <a:r>
              <a:rPr lang="en-US" dirty="0" smtClean="0"/>
              <a:t>0806 		ARP</a:t>
            </a:r>
          </a:p>
          <a:p>
            <a:r>
              <a:rPr lang="en-US" dirty="0" smtClean="0"/>
              <a:t>22F3		TRILL</a:t>
            </a:r>
          </a:p>
          <a:p>
            <a:r>
              <a:rPr lang="en-US" dirty="0" smtClean="0"/>
              <a:t>8847		MPLS</a:t>
            </a:r>
          </a:p>
          <a:p>
            <a:r>
              <a:rPr lang="en-US" dirty="0" smtClean="0"/>
              <a:t>86DD		IPv6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3886200" y="3733800"/>
            <a:ext cx="1828800" cy="1676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867400" y="51054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lls us what is being carried by the Ethernet “fram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558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Stuff” over Ethern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1"/>
            <a:ext cx="8229600" cy="381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ype field always included in packet traces…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7833815" cy="5148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009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ckets over TD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Via Point to Point Protocol (PPP)</a:t>
            </a:r>
          </a:p>
          <a:p>
            <a:pPr lvl="1"/>
            <a:r>
              <a:rPr lang="en-US" dirty="0" smtClean="0"/>
              <a:t>PPP </a:t>
            </a:r>
            <a:r>
              <a:rPr lang="en-US" dirty="0"/>
              <a:t>over SONET/SDH, </a:t>
            </a:r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tools.ietf.org/html/rfc2615</a:t>
            </a:r>
            <a:r>
              <a:rPr lang="en-US" dirty="0" smtClean="0"/>
              <a:t> </a:t>
            </a:r>
          </a:p>
          <a:p>
            <a:pPr lvl="1"/>
            <a:r>
              <a:rPr lang="en-US" dirty="0"/>
              <a:t>PPP in HDLC-like Framing, </a:t>
            </a:r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tools.ietf.org/html/rfc1662</a:t>
            </a:r>
            <a:r>
              <a:rPr lang="en-US" dirty="0" smtClean="0"/>
              <a:t> </a:t>
            </a:r>
          </a:p>
          <a:p>
            <a:r>
              <a:rPr lang="en-US" dirty="0" smtClean="0"/>
              <a:t>Via Generic Framing Procedure</a:t>
            </a:r>
          </a:p>
          <a:p>
            <a:pPr lvl="1"/>
            <a:r>
              <a:rPr lang="en-US" dirty="0" smtClean="0"/>
              <a:t>G.7041 (10/2008)</a:t>
            </a:r>
          </a:p>
          <a:p>
            <a:r>
              <a:rPr lang="en-US" dirty="0" smtClean="0"/>
              <a:t>Ethernet direct into G.709</a:t>
            </a:r>
          </a:p>
          <a:p>
            <a:pPr lvl="1"/>
            <a:r>
              <a:rPr lang="en-US" dirty="0" smtClean="0"/>
              <a:t>G.709 (12/2009) </a:t>
            </a:r>
          </a:p>
          <a:p>
            <a:r>
              <a:rPr lang="en-US" dirty="0" smtClean="0"/>
              <a:t>Legacy &amp; Proprietary Approaches</a:t>
            </a:r>
          </a:p>
          <a:p>
            <a:pPr lvl="1"/>
            <a:r>
              <a:rPr lang="en-US" dirty="0" smtClean="0"/>
              <a:t>Indirectly via ATM or Frame Relay</a:t>
            </a:r>
          </a:p>
          <a:p>
            <a:pPr lvl="1"/>
            <a:r>
              <a:rPr lang="en-US" dirty="0" smtClean="0"/>
              <a:t>Many “pre-standard” vendor specific implement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3179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cket over SONET (PO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46830"/>
            <a:ext cx="8229600" cy="155357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Really RFC2615 and RFC1662</a:t>
            </a:r>
          </a:p>
          <a:p>
            <a:pPr lvl="1"/>
            <a:r>
              <a:rPr lang="en-US" dirty="0" smtClean="0"/>
              <a:t>Uses a special “flag” to denote the start of the information</a:t>
            </a:r>
          </a:p>
          <a:p>
            <a:pPr lvl="2"/>
            <a:r>
              <a:rPr lang="en-US" dirty="0" smtClean="0"/>
              <a:t>This needs to be “escaped” via bit or byte stuffing techniques.</a:t>
            </a:r>
          </a:p>
          <a:p>
            <a:pPr lvl="1"/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657600"/>
            <a:ext cx="49911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347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FP over SDH or G.709</a:t>
            </a: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4419600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803" y="2362200"/>
            <a:ext cx="3981450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5653" y="1371600"/>
            <a:ext cx="8229600" cy="121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No manipulation of user data</a:t>
            </a:r>
          </a:p>
          <a:p>
            <a:pPr lvl="1"/>
            <a:r>
              <a:rPr lang="en-US" dirty="0" smtClean="0"/>
              <a:t>Uses payload length indicator and core header error check (</a:t>
            </a:r>
            <a:r>
              <a:rPr lang="en-US" dirty="0" err="1" smtClean="0"/>
              <a:t>cHEC</a:t>
            </a:r>
            <a:r>
              <a:rPr lang="en-US" dirty="0" smtClean="0"/>
              <a:t>) to track payload (packet) boundari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303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mon Multi-Layer Combin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P over something</a:t>
            </a:r>
          </a:p>
          <a:p>
            <a:pPr lvl="1"/>
            <a:r>
              <a:rPr lang="en-US" dirty="0" smtClean="0"/>
              <a:t>Why not just IP?</a:t>
            </a:r>
          </a:p>
          <a:p>
            <a:r>
              <a:rPr lang="en-US" dirty="0" smtClean="0"/>
              <a:t>IP over MPLS over something</a:t>
            </a:r>
          </a:p>
          <a:p>
            <a:pPr lvl="1"/>
            <a:r>
              <a:rPr lang="en-US" dirty="0" smtClean="0"/>
              <a:t>Why not just IP over MPLS?</a:t>
            </a:r>
          </a:p>
          <a:p>
            <a:r>
              <a:rPr lang="en-US" dirty="0" smtClean="0"/>
              <a:t>Ethernet over WDM</a:t>
            </a:r>
          </a:p>
          <a:p>
            <a:pPr lvl="1"/>
            <a:r>
              <a:rPr lang="en-US" dirty="0" smtClean="0"/>
              <a:t>Metro and Long haul</a:t>
            </a:r>
          </a:p>
          <a:p>
            <a:r>
              <a:rPr lang="en-US" dirty="0" smtClean="0"/>
              <a:t>Ethernet over TDM</a:t>
            </a:r>
          </a:p>
          <a:p>
            <a:pPr lvl="1"/>
            <a:r>
              <a:rPr lang="en-US" dirty="0" smtClean="0"/>
              <a:t>WAN </a:t>
            </a:r>
          </a:p>
          <a:p>
            <a:r>
              <a:rPr lang="en-US" dirty="0" smtClean="0"/>
              <a:t>TDM over WDM</a:t>
            </a:r>
          </a:p>
          <a:p>
            <a:pPr lvl="1"/>
            <a:r>
              <a:rPr lang="en-US" dirty="0" smtClean="0"/>
              <a:t>W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0964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855</TotalTime>
  <Words>1024</Words>
  <Application>Microsoft Office PowerPoint</Application>
  <PresentationFormat>On-screen Show (4:3)</PresentationFormat>
  <Paragraphs>186</Paragraphs>
  <Slides>2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Multi-Layer Network Design</vt:lpstr>
      <vt:lpstr>Outline</vt:lpstr>
      <vt:lpstr>The Adaptation concept</vt:lpstr>
      <vt:lpstr>Example: “Stuff” over Ethernet</vt:lpstr>
      <vt:lpstr>“Stuff” over Ethernet</vt:lpstr>
      <vt:lpstr>Packets over TDM</vt:lpstr>
      <vt:lpstr>Packet over SONET (POS)</vt:lpstr>
      <vt:lpstr>GFP over SDH or G.709</vt:lpstr>
      <vt:lpstr>Common Multi-Layer Combinations</vt:lpstr>
      <vt:lpstr>Modeling Multi-Layer Networks I</vt:lpstr>
      <vt:lpstr>Modeling Multi-Layer Networks II</vt:lpstr>
      <vt:lpstr>Modeling Multi-Layer Networks III</vt:lpstr>
      <vt:lpstr>Multi Layer Problem Formulation</vt:lpstr>
      <vt:lpstr>Two layer capacity allocation Problem</vt:lpstr>
      <vt:lpstr>Two Layer CA Formulation I</vt:lpstr>
      <vt:lpstr>Two Layer CA Formulation II</vt:lpstr>
      <vt:lpstr>Two Layer CA Formulation III</vt:lpstr>
      <vt:lpstr>Two Layer CA Formulation IV</vt:lpstr>
      <vt:lpstr>Implementation</vt:lpstr>
      <vt:lpstr>Multi-Layer Network JSON</vt:lpstr>
      <vt:lpstr>Obtaining Layer Subnetworks</vt:lpstr>
      <vt:lpstr>Mapping between Upper and Lower Layers</vt:lpstr>
      <vt:lpstr>Generating Candidate Paths I</vt:lpstr>
      <vt:lpstr>Generating Candidate Paths II</vt:lpstr>
      <vt:lpstr>Creating Multi-Layer LP Variables</vt:lpstr>
      <vt:lpstr>Constraints Implementation I</vt:lpstr>
      <vt:lpstr>Constraints Implementation II</vt:lpstr>
      <vt:lpstr>Example Solutions</vt:lpstr>
      <vt:lpstr>Example Solutions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Dr. Greg M. Bernstein</dc:creator>
  <cp:lastModifiedBy>Dr. Greg M. Bernstein</cp:lastModifiedBy>
  <cp:revision>329</cp:revision>
  <dcterms:created xsi:type="dcterms:W3CDTF">2014-02-19T18:15:36Z</dcterms:created>
  <dcterms:modified xsi:type="dcterms:W3CDTF">2014-06-13T18:38:43Z</dcterms:modified>
</cp:coreProperties>
</file>